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606"/>
      </w:tblGrid>
      <w:tr w:rsidR="00F5245B" w:rsidTr="00F5245B">
        <w:tc>
          <w:tcPr>
            <w:tcW w:w="10606" w:type="dxa"/>
          </w:tcPr>
          <w:p w:rsidR="00F5245B" w:rsidRDefault="00F5245B" w:rsidP="00420ED4">
            <w:pPr>
              <w:tabs>
                <w:tab w:val="left" w:pos="7335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ثانوية بهية حيدور 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                                  السنة الدراسية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201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  <w:lang w:bidi="ar-DZ"/>
              </w:rPr>
              <w:t>9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/2020   </w:t>
            </w:r>
          </w:p>
          <w:p w:rsidR="00F5245B" w:rsidRDefault="00F5245B" w:rsidP="00D97FE6">
            <w:pPr>
              <w:tabs>
                <w:tab w:val="left" w:pos="7335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مستوى : </w:t>
            </w:r>
            <w:r w:rsidR="00D97FE6">
              <w:rPr>
                <w:rFonts w:ascii="Adobe Arabic" w:hAnsi="Adobe Arabic" w:cs="Adobe Arabic" w:hint="cs"/>
                <w:sz w:val="36"/>
                <w:szCs w:val="36"/>
                <w:rtl/>
              </w:rPr>
              <w:t>1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مي 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               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مدة : ساعة </w:t>
            </w:r>
          </w:p>
        </w:tc>
      </w:tr>
      <w:tr w:rsidR="00F5245B" w:rsidTr="00F5245B">
        <w:tc>
          <w:tcPr>
            <w:tcW w:w="10606" w:type="dxa"/>
          </w:tcPr>
          <w:p w:rsidR="00F5245B" w:rsidRDefault="000F22B4" w:rsidP="00F5245B">
            <w:pPr>
              <w:bidi/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sz w:val="36"/>
                <w:szCs w:val="36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5" type="#_x0000_t136" style="width:194.5pt;height:31.5pt">
                  <v:shadow color="#868686"/>
                  <v:textpath style="font-family:&quot;Arabic Typesetting&quot;;font-size:28pt;v-text-kern:t" trim="t" fitpath="t" string="إختبار الفصل الأول في مادة التكنولوجيا"/>
                </v:shape>
              </w:pict>
            </w:r>
          </w:p>
          <w:p w:rsidR="002970B6" w:rsidRDefault="002970B6" w:rsidP="002970B6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</w:p>
          <w:p w:rsidR="002970B6" w:rsidRPr="002970B6" w:rsidRDefault="002970B6" w:rsidP="00420ED4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ملاحظة : </w:t>
            </w:r>
            <w:r w:rsidRPr="002970B6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إجابة تكون على </w:t>
            </w:r>
            <w:r w:rsidR="00062041">
              <w:rPr>
                <w:rFonts w:ascii="Adobe Arabic" w:hAnsi="Adobe Arabic" w:cs="Adobe Arabic" w:hint="cs"/>
                <w:sz w:val="36"/>
                <w:szCs w:val="36"/>
                <w:rtl/>
              </w:rPr>
              <w:t>ال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رقة </w:t>
            </w:r>
            <w:r w:rsidR="00062041">
              <w:rPr>
                <w:rFonts w:ascii="Adobe Arabic" w:hAnsi="Adobe Arabic" w:cs="Adobe Arabic" w:hint="cs"/>
                <w:sz w:val="36"/>
                <w:szCs w:val="36"/>
                <w:rtl/>
              </w:rPr>
              <w:t>ال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زدوجة  .</w:t>
            </w:r>
          </w:p>
          <w:p w:rsidR="00F5245B" w:rsidRDefault="00F5245B" w:rsidP="002970B6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  <w:r w:rsidRPr="00F5245B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>التمرين الأول :</w:t>
            </w:r>
            <w:r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  </w:t>
            </w:r>
            <w:r w:rsidRPr="00F5245B">
              <w:rPr>
                <w:rFonts w:ascii="Adobe Arabic" w:hAnsi="Adobe Arabic" w:cs="Adobe Arabic" w:hint="cs"/>
                <w:sz w:val="36"/>
                <w:szCs w:val="36"/>
                <w:rtl/>
              </w:rPr>
              <w:t>أكمل الفراغات</w:t>
            </w:r>
            <w:r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 </w:t>
            </w:r>
          </w:p>
          <w:p w:rsidR="00F5245B" w:rsidRDefault="00397F66" w:rsidP="00397F66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1-شحنتان من نفس النوع ........................ومن نوعين مختلفتين .......................</w:t>
            </w:r>
          </w:p>
          <w:p w:rsidR="00397F66" w:rsidRDefault="00397F66" w:rsidP="00397F66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-التكهرب باللمس هو  ........................................................................................</w:t>
            </w:r>
          </w:p>
          <w:p w:rsidR="00397F66" w:rsidRDefault="00397F66" w:rsidP="00397F66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3-التكهرب بالدلك  هو ..........................................................................................</w:t>
            </w:r>
          </w:p>
          <w:p w:rsidR="00397F66" w:rsidRDefault="00397F66" w:rsidP="00397F66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4-التكهرب بالتأثير هو .........................................................................................</w:t>
            </w:r>
          </w:p>
          <w:p w:rsidR="00397F66" w:rsidRDefault="00397F66" w:rsidP="00397F66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5- نسمي الجهاز المستعمل لقياس عدّة مقادير كهربائية بجهاز .....................</w:t>
            </w:r>
          </w:p>
          <w:p w:rsidR="00174E4C" w:rsidRPr="00420ED4" w:rsidRDefault="00397F66" w:rsidP="00420ED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6- عند إجتياز تيار كهربائي مقاومة نطبق قانون ..................</w:t>
            </w:r>
          </w:p>
          <w:p w:rsidR="00397F66" w:rsidRPr="00397F66" w:rsidRDefault="00397F66" w:rsidP="00174E4C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  <w:r w:rsidRPr="00397F66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التمرين الثاني : </w:t>
            </w:r>
          </w:p>
          <w:p w:rsidR="00D97FE6" w:rsidRDefault="00397F66" w:rsidP="00D97FE6">
            <w:pPr>
              <w:bidi/>
              <w:spacing w:line="360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74E4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قيمة مقاومية سلك من النحاس </w:t>
            </w:r>
            <w:r w:rsidR="00D97FE6" w:rsidRPr="001F5191">
              <w:rPr>
                <w:position w:val="-10"/>
              </w:rPr>
              <w:object w:dxaOrig="2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0pt;height:13pt" o:ole="">
                  <v:imagedata r:id="rId6" o:title=""/>
                </v:shape>
                <o:OLEObject Type="Embed" ProgID="Equation.DSMT4" ShapeID="_x0000_i1026" DrawAspect="Content" ObjectID="_1636305713" r:id="rId7"/>
              </w:object>
            </w:r>
            <w:r w:rsidR="00D97FE6">
              <w:rPr>
                <w:rFonts w:hint="cs"/>
                <w:rtl/>
              </w:rPr>
              <w:t xml:space="preserve"> </w:t>
            </w:r>
            <w:r w:rsidRPr="00174E4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لما أن : </w:t>
            </w:r>
          </w:p>
          <w:p w:rsidR="00F5245B" w:rsidRPr="00420ED4" w:rsidRDefault="00D97FE6" w:rsidP="00420ED4">
            <w:pPr>
              <w:bidi/>
              <w:spacing w:line="360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</w:t>
            </w:r>
            <w:r w:rsidR="002970B6" w:rsidRPr="002970B6">
              <w:rPr>
                <w:position w:val="-12"/>
              </w:rPr>
              <w:object w:dxaOrig="1180" w:dyaOrig="360">
                <v:shape id="_x0000_i1027" type="#_x0000_t75" style="width:59pt;height:18pt" o:ole="">
                  <v:imagedata r:id="rId8" o:title=""/>
                </v:shape>
                <o:OLEObject Type="Embed" ProgID="Equation.DSMT4" ShapeID="_x0000_i1027" DrawAspect="Content" ObjectID="_1636305714" r:id="rId9"/>
              </w:object>
            </w:r>
            <w:r w:rsidR="00174E4C">
              <w:rPr>
                <w:rFonts w:hint="cs"/>
                <w:rtl/>
              </w:rPr>
              <w:t xml:space="preserve">   ،  </w:t>
            </w:r>
            <w:r w:rsidR="002970B6" w:rsidRPr="002970B6">
              <w:rPr>
                <w:position w:val="-12"/>
              </w:rPr>
              <w:object w:dxaOrig="1480" w:dyaOrig="360">
                <v:shape id="_x0000_i1028" type="#_x0000_t75" style="width:74pt;height:18pt" o:ole="">
                  <v:imagedata r:id="rId10" o:title=""/>
                </v:shape>
                <o:OLEObject Type="Embed" ProgID="Equation.DSMT4" ShapeID="_x0000_i1028" DrawAspect="Content" ObjectID="_1636305715" r:id="rId11"/>
              </w:object>
            </w:r>
            <w:r w:rsidR="00174E4C">
              <w:rPr>
                <w:rFonts w:hint="cs"/>
                <w:rtl/>
              </w:rPr>
              <w:t xml:space="preserve">  ، </w:t>
            </w:r>
            <w:r w:rsidR="002970B6" w:rsidRPr="002970B6">
              <w:rPr>
                <w:position w:val="-12"/>
              </w:rPr>
              <w:object w:dxaOrig="1320" w:dyaOrig="360">
                <v:shape id="_x0000_i1029" type="#_x0000_t75" style="width:66pt;height:18pt" o:ole="">
                  <v:imagedata r:id="rId12" o:title=""/>
                </v:shape>
                <o:OLEObject Type="Embed" ProgID="Equation.DSMT4" ShapeID="_x0000_i1029" DrawAspect="Content" ObjectID="_1636305716" r:id="rId13"/>
              </w:object>
            </w:r>
          </w:p>
          <w:p w:rsidR="00174E4C" w:rsidRPr="002970B6" w:rsidRDefault="00420ED4" w:rsidP="002970B6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1055" style="position:absolute;left:0;text-align:left;margin-left:-2.35pt;margin-top:13.85pt;width:228.5pt;height:191.15pt;z-index:251687936" coordorigin="914,5568" coordsize="4570,3823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26" type="#_x0000_t32" style="position:absolute;left:1302;top:7264;width:454;height:0;flip:y" o:connectortype="straight" strokeweight="1pt"/>
                  <v:shape id="_x0000_s1027" type="#_x0000_t32" style="position:absolute;left:1390;top:7388;width:227;height:0;flip:y" o:connectortype="straight" strokeweight="1pt"/>
                  <v:shape id="_x0000_s1028" type="#_x0000_t32" style="position:absolute;left:1503;top:6612;width:0;height:653;flip:y" o:connectortype="straight"/>
                  <v:shape id="_x0000_s1029" type="#_x0000_t32" style="position:absolute;left:1503;top:6613;width:1014;height:0" o:connectortype="straight"/>
                  <v:shape id="_x0000_s1030" type="#_x0000_t32" style="position:absolute;left:2517;top:6086;width:0;height:1134" o:connectortype="straight"/>
                  <v:shape id="_x0000_s1031" type="#_x0000_t32" style="position:absolute;left:4821;top:6086;width:0;height:1134" o:connectortype="straight"/>
                  <v:shape id="_x0000_s1032" type="#_x0000_t32" style="position:absolute;left:2517;top:6105;width:816;height:1" o:connectortype="straight"/>
                  <v:roundrect id="_x0000_s1033" style="position:absolute;left:3333;top:5998;width:664;height:213" arcsize="10923f"/>
                  <v:shape id="_x0000_s1034" type="#_x0000_t32" style="position:absolute;left:3997;top:6105;width:824;height:1" o:connectortype="straight"/>
                  <v:roundrect id="_x0000_s1035" style="position:absolute;left:3782;top:7107;width:664;height:213" arcsize="10923f"/>
                  <v:roundrect id="_x0000_s1036" style="position:absolute;left:2855;top:7104;width:664;height:213" arcsize="10923f"/>
                  <v:shape id="_x0000_s1037" type="#_x0000_t32" style="position:absolute;left:2517;top:7221;width:338;height:0" o:connectortype="straight"/>
                  <v:shape id="_x0000_s1038" type="#_x0000_t32" style="position:absolute;left:3519;top:7222;width:265;height:0" o:connectortype="straight"/>
                  <v:shape id="_x0000_s1039" type="#_x0000_t32" style="position:absolute;left:4446;top:7223;width:375;height:0" o:connectortype="straight"/>
                  <v:shape id="_x0000_s1040" type="#_x0000_t32" style="position:absolute;left:4821;top:6613;width:563;height:1;flip:y" o:connectortype="straight"/>
                  <v:shape id="_x0000_s1041" type="#_x0000_t32" style="position:absolute;left:5384;top:6615;width:0;height:606" o:connectortype="straight"/>
                  <v:roundrect id="_x0000_s1042" style="position:absolute;left:5046;top:7451;width:664;height:213;rotation:90" arcsize="10923f"/>
                  <v:shape id="_x0000_s1043" type="#_x0000_t32" style="position:absolute;left:5384;top:7890;width:0;height:562" o:connectortype="straight"/>
                  <v:shape id="_x0000_s1044" type="#_x0000_t32" style="position:absolute;left:3784;top:8452;width:1600;height:0;flip:x" o:connectortype="straight"/>
                  <v:roundrect id="_x0000_s1045" style="position:absolute;left:3118;top:8314;width:664;height:213" arcsize="10923f"/>
                  <v:shape id="_x0000_s1046" type="#_x0000_t32" style="position:absolute;left:1503;top:8452;width:1615;height:0;flip:x" o:connectortype="straight"/>
                  <v:shape id="_x0000_s1047" type="#_x0000_t32" style="position:absolute;left:1503;top:7388;width:0;height:1064" o:connectortype="straigh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8" type="#_x0000_t202" style="position:absolute;left:914;top:7108;width:518;height:505;mso-wrap-style:none" filled="f" stroked="f">
                    <v:textbox>
                      <w:txbxContent>
                        <w:p w:rsidR="00F357C5" w:rsidRDefault="00F357C5">
                          <w:r w:rsidRPr="00FF04CF">
                            <w:rPr>
                              <w:position w:val="-4"/>
                            </w:rPr>
                            <w:object w:dxaOrig="220" w:dyaOrig="260">
                              <v:shape id="_x0000_i1038" type="#_x0000_t75" style="width:11.5pt;height:13pt" o:ole="">
                                <v:imagedata r:id="rId14" o:title=""/>
                              </v:shape>
                              <o:OLEObject Type="Embed" ProgID="Equation.DSMT4" ShapeID="_x0000_i1038" DrawAspect="Content" ObjectID="_1636305725" r:id="rId15"/>
                            </w:object>
                          </w:r>
                        </w:p>
                      </w:txbxContent>
                    </v:textbox>
                  </v:shape>
                  <v:shape id="_x0000_s1049" type="#_x0000_t202" style="position:absolute;left:3372;top:5568;width:602;height:749;mso-wrap-style:none" filled="f" stroked="f">
                    <v:textbox style="mso-fit-shape-to-text:t">
                      <w:txbxContent>
                        <w:p w:rsidR="00F357C5" w:rsidRDefault="00F357C5">
                          <w:r w:rsidRPr="00F357C5">
                            <w:rPr>
                              <w:position w:val="-12"/>
                            </w:rPr>
                            <w:object w:dxaOrig="300" w:dyaOrig="360">
                              <v:shape id="_x0000_i1039" type="#_x0000_t75" style="width:15.5pt;height:18pt" o:ole="">
                                <v:imagedata r:id="rId16" o:title=""/>
                              </v:shape>
                              <o:OLEObject Type="Embed" ProgID="Equation.DSMT4" ShapeID="_x0000_i1039" DrawAspect="Content" ObjectID="_1636305726" r:id="rId17"/>
                            </w:object>
                          </w:r>
                        </w:p>
                      </w:txbxContent>
                    </v:textbox>
                  </v:shape>
                  <v:shape id="_x0000_s1050" type="#_x0000_t202" style="position:absolute;left:2923;top:6698;width:644;height:749;mso-wrap-style:none" filled="f" stroked="f">
                    <v:textbox style="mso-fit-shape-to-text:t">
                      <w:txbxContent>
                        <w:p w:rsidR="00F357C5" w:rsidRDefault="00F357C5">
                          <w:r w:rsidRPr="00F357C5">
                            <w:rPr>
                              <w:position w:val="-12"/>
                            </w:rPr>
                            <w:object w:dxaOrig="340" w:dyaOrig="360">
                              <v:shape id="_x0000_i1040" type="#_x0000_t75" style="width:17.5pt;height:18pt" o:ole="">
                                <v:imagedata r:id="rId18" o:title=""/>
                              </v:shape>
                              <o:OLEObject Type="Embed" ProgID="Equation.DSMT4" ShapeID="_x0000_i1040" DrawAspect="Content" ObjectID="_1636305727" r:id="rId19"/>
                            </w:object>
                          </w:r>
                        </w:p>
                      </w:txbxContent>
                    </v:textbox>
                  </v:shape>
                  <v:shape id="_x0000_s1051" type="#_x0000_t202" style="position:absolute;left:3851;top:6686;width:623;height:749;mso-wrap-style:none" filled="f" stroked="f">
                    <v:textbox style="mso-fit-shape-to-text:t">
                      <w:txbxContent>
                        <w:p w:rsidR="00F357C5" w:rsidRDefault="00F357C5">
                          <w:r w:rsidRPr="00F357C5">
                            <w:rPr>
                              <w:position w:val="-12"/>
                            </w:rPr>
                            <w:object w:dxaOrig="320" w:dyaOrig="360">
                              <v:shape id="_x0000_i1041" type="#_x0000_t75" style="width:17pt;height:18pt" o:ole="">
                                <v:imagedata r:id="rId20" o:title=""/>
                              </v:shape>
                              <o:OLEObject Type="Embed" ProgID="Equation.DSMT4" ShapeID="_x0000_i1041" DrawAspect="Content" ObjectID="_1636305728" r:id="rId21"/>
                            </w:object>
                          </w:r>
                        </w:p>
                      </w:txbxContent>
                    </v:textbox>
                  </v:shape>
                  <v:shape id="_x0000_s1052" type="#_x0000_t202" style="position:absolute;left:4775;top:7317;width:644;height:749;mso-wrap-style:none" filled="f" stroked="f">
                    <v:textbox style="mso-fit-shape-to-text:t">
                      <w:txbxContent>
                        <w:p w:rsidR="00F357C5" w:rsidRDefault="00F357C5" w:rsidP="00F357C5">
                          <w:r w:rsidRPr="00F357C5">
                            <w:rPr>
                              <w:position w:val="-12"/>
                            </w:rPr>
                            <w:object w:dxaOrig="340" w:dyaOrig="360">
                              <v:shape id="_x0000_i1042" type="#_x0000_t75" style="width:17.5pt;height:18pt" o:ole="">
                                <v:imagedata r:id="rId22" o:title=""/>
                              </v:shape>
                              <o:OLEObject Type="Embed" ProgID="Equation.DSMT4" ShapeID="_x0000_i1042" DrawAspect="Content" ObjectID="_1636305729" r:id="rId23"/>
                            </w:object>
                          </w:r>
                        </w:p>
                      </w:txbxContent>
                    </v:textbox>
                  </v:shape>
                  <v:shape id="_x0000_s1053" type="#_x0000_t202" style="position:absolute;left:3189;top:7908;width:623;height:749;mso-wrap-style:none" filled="f" stroked="f">
                    <v:textbox style="mso-fit-shape-to-text:t">
                      <w:txbxContent>
                        <w:p w:rsidR="00F357C5" w:rsidRDefault="00F357C5" w:rsidP="00F357C5">
                          <w:r w:rsidRPr="00F357C5">
                            <w:rPr>
                              <w:position w:val="-12"/>
                            </w:rPr>
                            <w:object w:dxaOrig="320" w:dyaOrig="360">
                              <v:shape id="_x0000_i1043" type="#_x0000_t75" style="width:17pt;height:18pt" o:ole="">
                                <v:imagedata r:id="rId24" o:title=""/>
                              </v:shape>
                              <o:OLEObject Type="Embed" ProgID="Equation.DSMT4" ShapeID="_x0000_i1043" DrawAspect="Content" ObjectID="_1636305730" r:id="rId25"/>
                            </w:object>
                          </w:r>
                        </w:p>
                      </w:txbxContent>
                    </v:textbox>
                  </v:shape>
                  <v:shape id="_x0000_s1054" type="#_x0000_t202" style="position:absolute;left:2695;top:8803;width:1302;height:588" filled="f" stroked="f">
                    <v:textbox>
                      <w:txbxContent>
                        <w:p w:rsidR="00F357C5" w:rsidRPr="00F357C5" w:rsidRDefault="00F357C5" w:rsidP="00F357C5">
                          <w:pPr>
                            <w:bidi/>
                            <w:rPr>
                              <w:rFonts w:ascii="Adobe Arabic" w:hAnsi="Adobe Arabic" w:cs="Adobe Arabic" w:hint="cs"/>
                              <w:sz w:val="32"/>
                              <w:szCs w:val="32"/>
                              <w:lang w:bidi="ar-DZ"/>
                            </w:rPr>
                          </w:pPr>
                          <w:r w:rsidRPr="00F357C5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 -1-</w:t>
                          </w:r>
                        </w:p>
                      </w:txbxContent>
                    </v:textbox>
                  </v:shape>
                </v:group>
              </w:pict>
            </w:r>
            <w:r w:rsidR="00F5245B" w:rsidRPr="00351045"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  <w:t>التمرين الثا</w:t>
            </w:r>
            <w:r w:rsidR="00174E4C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>لث</w:t>
            </w:r>
            <w:r w:rsidR="00F5245B" w:rsidRPr="00351045"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  <w:t xml:space="preserve"> </w:t>
            </w:r>
            <w:r w:rsidR="00F5245B" w:rsidRPr="002970B6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>:</w:t>
            </w:r>
            <w:r w:rsidR="002970B6" w:rsidRPr="002970B6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    </w:t>
            </w:r>
            <w:r w:rsidR="00F357C5" w:rsidRPr="002970B6">
              <w:rPr>
                <w:rFonts w:ascii="Adobe Arabic" w:hAnsi="Adobe Arabic" w:cs="Adobe Arabic"/>
                <w:sz w:val="36"/>
                <w:szCs w:val="36"/>
                <w:rtl/>
              </w:rPr>
              <w:t>إليك</w:t>
            </w:r>
            <w:r w:rsidR="00F357C5"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دارة الممثلة في الشكل-1-:</w:t>
            </w:r>
          </w:p>
          <w:p w:rsidR="00F357C5" w:rsidRPr="00351045" w:rsidRDefault="00F357C5" w:rsidP="002B682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>1-</w:t>
            </w:r>
            <w:r w:rsidR="002B6820" w:rsidRPr="00351045">
              <w:rPr>
                <w:rFonts w:ascii="Adobe Arabic" w:hAnsi="Adobe Arabic" w:cs="Adobe Arabic"/>
                <w:sz w:val="36"/>
                <w:szCs w:val="36"/>
                <w:rtl/>
              </w:rPr>
              <w:t>مثل إتجاه التيار و إتجاه الكمونات</w:t>
            </w:r>
            <w:r w:rsidR="00984BC3"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ي الدارة.</w:t>
            </w:r>
          </w:p>
          <w:p w:rsidR="00984BC3" w:rsidRPr="00351045" w:rsidRDefault="00984BC3" w:rsidP="00BC1E5E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2-أوجد قيمة شدة </w:t>
            </w:r>
            <w:r w:rsidR="00BC1E5E" w:rsidRPr="00351045">
              <w:rPr>
                <w:rFonts w:ascii="Adobe Arabic" w:hAnsi="Adobe Arabic" w:cs="Adobe Arabic"/>
                <w:sz w:val="36"/>
                <w:szCs w:val="36"/>
                <w:rtl/>
              </w:rPr>
              <w:t>التيار المار في كل من المقاومات التالية :</w:t>
            </w:r>
          </w:p>
          <w:p w:rsidR="00BC1E5E" w:rsidRPr="00351045" w:rsidRDefault="00BC1E5E" w:rsidP="00BC1E5E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   </w:t>
            </w:r>
            <w:r w:rsidR="002970B6" w:rsidRPr="00351045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240" w:dyaOrig="380">
                <v:shape id="_x0000_i1030" type="#_x0000_t75" style="width:62pt;height:19pt" o:ole="">
                  <v:imagedata r:id="rId26" o:title=""/>
                </v:shape>
                <o:OLEObject Type="Embed" ProgID="Equation.DSMT4" ShapeID="_x0000_i1030" DrawAspect="Content" ObjectID="_1636305717" r:id="rId27"/>
              </w:object>
            </w: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علما أن : </w:t>
            </w:r>
          </w:p>
          <w:p w:rsidR="00BC1E5E" w:rsidRPr="00351045" w:rsidRDefault="00BC1E5E" w:rsidP="00BC1E5E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                           </w:t>
            </w:r>
            <w:r w:rsidR="002970B6" w:rsidRPr="002970B6">
              <w:rPr>
                <w:rFonts w:ascii="Adobe Arabic" w:hAnsi="Adobe Arabic" w:cs="Adobe Arabic"/>
                <w:position w:val="-62"/>
                <w:sz w:val="36"/>
                <w:szCs w:val="36"/>
              </w:rPr>
              <w:object w:dxaOrig="2820" w:dyaOrig="1380">
                <v:shape id="_x0000_i1031" type="#_x0000_t75" style="width:141pt;height:69pt" o:ole="">
                  <v:imagedata r:id="rId28" o:title=""/>
                </v:shape>
                <o:OLEObject Type="Embed" ProgID="Equation.DSMT4" ShapeID="_x0000_i1031" DrawAspect="Content" ObjectID="_1636305718" r:id="rId29"/>
              </w:object>
            </w:r>
          </w:p>
          <w:p w:rsidR="00BC1E5E" w:rsidRPr="00351045" w:rsidRDefault="00BC1E5E" w:rsidP="00BC1E5E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استنتج قيمة التيارالكلي </w:t>
            </w:r>
            <w:r w:rsidR="002970B6" w:rsidRPr="00351045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160" w:dyaOrig="279">
                <v:shape id="_x0000_i1032" type="#_x0000_t75" style="width:8pt;height:14pt" o:ole="">
                  <v:imagedata r:id="rId30" o:title=""/>
                </v:shape>
                <o:OLEObject Type="Embed" ProgID="Equation.DSMT4" ShapeID="_x0000_i1032" DrawAspect="Content" ObjectID="_1636305719" r:id="rId31"/>
              </w:object>
            </w: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ار في الدارة .</w:t>
            </w:r>
          </w:p>
          <w:p w:rsidR="00BC1E5E" w:rsidRPr="00351045" w:rsidRDefault="00BC1E5E" w:rsidP="002970B6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3- أوجد قيمة المقاومتين </w:t>
            </w:r>
            <w:r w:rsidR="002970B6" w:rsidRPr="00351045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800" w:dyaOrig="380">
                <v:shape id="_x0000_i1033" type="#_x0000_t75" style="width:40.5pt;height:19pt" o:ole="">
                  <v:imagedata r:id="rId32" o:title=""/>
                </v:shape>
                <o:OLEObject Type="Embed" ProgID="Equation.DSMT4" ShapeID="_x0000_i1033" DrawAspect="Content" ObjectID="_1636305720" r:id="rId33"/>
              </w:object>
            </w:r>
            <w:r w:rsidR="00351045"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، علما أن </w:t>
            </w:r>
            <w:r w:rsidR="002970B6" w:rsidRPr="00351045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60" w:dyaOrig="380">
                <v:shape id="_x0000_i1034" type="#_x0000_t75" style="width:48pt;height:19pt" o:ole="">
                  <v:imagedata r:id="rId34" o:title=""/>
                </v:shape>
                <o:OLEObject Type="Embed" ProgID="Equation.DSMT4" ShapeID="_x0000_i1034" DrawAspect="Content" ObjectID="_1636305721" r:id="rId35"/>
              </w:object>
            </w:r>
            <w:r w:rsidR="00351045"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</w:t>
            </w:r>
            <w:r w:rsidR="002970B6" w:rsidRPr="002970B6">
              <w:rPr>
                <w:rFonts w:ascii="Adobe Arabic" w:hAnsi="Adobe Arabic" w:cs="Adobe Arabic"/>
                <w:position w:val="-20"/>
                <w:sz w:val="36"/>
                <w:szCs w:val="36"/>
              </w:rPr>
              <w:object w:dxaOrig="1240" w:dyaOrig="460">
                <v:shape id="_x0000_i1035" type="#_x0000_t75" style="width:62pt;height:23pt" o:ole="">
                  <v:imagedata r:id="rId36" o:title=""/>
                </v:shape>
                <o:OLEObject Type="Embed" ProgID="Equation.DSMT4" ShapeID="_x0000_i1035" DrawAspect="Content" ObjectID="_1636305722" r:id="rId37"/>
              </w:object>
            </w:r>
          </w:p>
          <w:p w:rsidR="00351045" w:rsidRPr="00351045" w:rsidRDefault="00351045" w:rsidP="0035104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4-أوجد 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بارة و </w:t>
            </w: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>قيمة المقاومة المكافئة للدارة.</w:t>
            </w:r>
          </w:p>
          <w:p w:rsidR="00351045" w:rsidRPr="00351045" w:rsidRDefault="00351045" w:rsidP="0035104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5- أوجد قيمة توتر المولد </w:t>
            </w:r>
            <w:r w:rsidR="002970B6" w:rsidRPr="00351045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60" w:dyaOrig="279">
                <v:shape id="_x0000_i1036" type="#_x0000_t75" style="width:13.5pt;height:14pt" o:ole="">
                  <v:imagedata r:id="rId38" o:title=""/>
                </v:shape>
                <o:OLEObject Type="Embed" ProgID="Equation.DSMT4" ShapeID="_x0000_i1036" DrawAspect="Content" ObjectID="_1636305723" r:id="rId39"/>
              </w:object>
            </w:r>
          </w:p>
          <w:p w:rsidR="00351045" w:rsidRPr="00351045" w:rsidRDefault="00351045" w:rsidP="0035104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>6-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حسب </w:t>
            </w: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قيمة </w:t>
            </w:r>
            <w:bookmarkStart w:id="0" w:name="_GoBack"/>
            <w:bookmarkEnd w:id="0"/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إستطاعة </w:t>
            </w:r>
            <w:r w:rsidR="000F22B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>المقاومة المكافئة .</w:t>
            </w:r>
          </w:p>
          <w:p w:rsidR="00351045" w:rsidRPr="00351045" w:rsidRDefault="00351045" w:rsidP="0035104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>7- ماهي الطاقة المستهلكة</w:t>
            </w:r>
            <w:r w:rsidR="00420ED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ن</w:t>
            </w: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طرف المقاومة المكافئة خلال </w:t>
            </w:r>
            <w:r w:rsidR="002970B6" w:rsidRPr="002970B6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859" w:dyaOrig="360">
                <v:shape id="_x0000_i1037" type="#_x0000_t75" style="width:43pt;height:18.5pt" o:ole="">
                  <v:imagedata r:id="rId40" o:title=""/>
                </v:shape>
                <o:OLEObject Type="Embed" ProgID="Equation.DSMT4" ShapeID="_x0000_i1037" DrawAspect="Content" ObjectID="_1636305724" r:id="rId41"/>
              </w:object>
            </w:r>
            <w:r w:rsidRPr="00351045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F5245B" w:rsidRDefault="00F5245B" w:rsidP="00F5245B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</w:p>
          <w:p w:rsidR="00F5245B" w:rsidRDefault="00420ED4" w:rsidP="00420ED4">
            <w:pPr>
              <w:bidi/>
              <w:jc w:val="center"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  <w:r w:rsidRPr="00174E4C">
              <w:rPr>
                <w:rFonts w:ascii="Adobe Arabic" w:hAnsi="Adobe Arabic" w:cs="Adobe Arabic" w:hint="cs"/>
                <w:sz w:val="44"/>
                <w:szCs w:val="44"/>
                <w:rtl/>
              </w:rPr>
              <w:t>بالتوفيق</w:t>
            </w:r>
          </w:p>
          <w:p w:rsidR="000577BC" w:rsidRPr="00174E4C" w:rsidRDefault="000577BC" w:rsidP="00420ED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</w:tbl>
    <w:p w:rsidR="00CB4C13" w:rsidRPr="00F5245B" w:rsidRDefault="00CB4C13" w:rsidP="00174E4C">
      <w:pPr>
        <w:bidi/>
        <w:spacing w:after="0"/>
        <w:rPr>
          <w:rFonts w:ascii="Adobe Arabic" w:hAnsi="Adobe Arabic" w:cs="Adobe Arabic"/>
          <w:sz w:val="36"/>
          <w:szCs w:val="36"/>
        </w:rPr>
      </w:pPr>
    </w:p>
    <w:sectPr w:rsidR="00CB4C13" w:rsidRPr="00F5245B" w:rsidSect="00F5245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845BD5"/>
    <w:multiLevelType w:val="hybridMultilevel"/>
    <w:tmpl w:val="70784F36"/>
    <w:lvl w:ilvl="0" w:tplc="1FB47C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DF744C"/>
    <w:multiLevelType w:val="hybridMultilevel"/>
    <w:tmpl w:val="B67AE0CC"/>
    <w:lvl w:ilvl="0" w:tplc="AF0AC8C0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F5245B"/>
    <w:rsid w:val="000256F5"/>
    <w:rsid w:val="000577BC"/>
    <w:rsid w:val="00062041"/>
    <w:rsid w:val="000F22B4"/>
    <w:rsid w:val="001616CE"/>
    <w:rsid w:val="00166CFE"/>
    <w:rsid w:val="00174E4C"/>
    <w:rsid w:val="00212605"/>
    <w:rsid w:val="002970B6"/>
    <w:rsid w:val="002A3220"/>
    <w:rsid w:val="002B6820"/>
    <w:rsid w:val="00351045"/>
    <w:rsid w:val="00397F66"/>
    <w:rsid w:val="00420ED4"/>
    <w:rsid w:val="004C722B"/>
    <w:rsid w:val="0063708A"/>
    <w:rsid w:val="00672C63"/>
    <w:rsid w:val="00863740"/>
    <w:rsid w:val="00984BC3"/>
    <w:rsid w:val="00BC1E5E"/>
    <w:rsid w:val="00CB4C13"/>
    <w:rsid w:val="00D72F27"/>
    <w:rsid w:val="00D81961"/>
    <w:rsid w:val="00D97FE6"/>
    <w:rsid w:val="00F357C5"/>
    <w:rsid w:val="00F5245B"/>
    <w:rsid w:val="00F8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  <o:rules v:ext="edit">
        <o:r id="V:Rule1" type="connector" idref="#_x0000_s1046"/>
        <o:r id="V:Rule2" type="connector" idref="#_x0000_s1044"/>
        <o:r id="V:Rule3" type="connector" idref="#_x0000_s1034"/>
        <o:r id="V:Rule4" type="connector" idref="#_x0000_s1032"/>
        <o:r id="V:Rule5" type="connector" idref="#_x0000_s1040"/>
        <o:r id="V:Rule6" type="connector" idref="#_x0000_s1047"/>
        <o:r id="V:Rule7" type="connector" idref="#_x0000_s1030"/>
        <o:r id="V:Rule8" type="connector" idref="#_x0000_s1031"/>
        <o:r id="V:Rule9" type="connector" idref="#_x0000_s1037"/>
        <o:r id="V:Rule10" type="connector" idref="#_x0000_s1039"/>
        <o:r id="V:Rule11" type="connector" idref="#_x0000_s1038"/>
        <o:r id="V:Rule12" type="connector" idref="#_x0000_s1028"/>
        <o:r id="V:Rule13" type="connector" idref="#_x0000_s1027"/>
        <o:r id="V:Rule14" type="connector" idref="#_x0000_s1026"/>
        <o:r id="V:Rule15" type="connector" idref="#_x0000_s1029"/>
        <o:r id="V:Rule16" type="connector" idref="#_x0000_s1043"/>
        <o:r id="V:Rule17" type="connector" idref="#_x0000_s1041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C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245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5245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2</Pages>
  <Words>253</Words>
  <Characters>1446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zora</cp:lastModifiedBy>
  <cp:revision>10</cp:revision>
  <cp:lastPrinted>2019-11-25T21:54:00Z</cp:lastPrinted>
  <dcterms:created xsi:type="dcterms:W3CDTF">2019-11-23T15:40:00Z</dcterms:created>
  <dcterms:modified xsi:type="dcterms:W3CDTF">2019-11-26T19:35:00Z</dcterms:modified>
</cp:coreProperties>
</file>